
<file path=[Content_Types].xml><?xml version="1.0" encoding="utf-8"?>
<Types xmlns="http://schemas.openxmlformats.org/package/2006/content-types">
  <Default Extension="bin" ContentType="application/vnd.openxmlformats-officedocument.oleObject"/>
  <Default Extension="pcz" ContentType="image/x-pcz"/>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E5B" w:rsidRDefault="00854E12" w:rsidP="00854E12">
      <w:r>
        <w:t>Review For U3 Test!</w:t>
      </w:r>
      <w:r>
        <w:tab/>
      </w:r>
      <w:r>
        <w:tab/>
      </w:r>
      <w:r>
        <w:tab/>
      </w:r>
      <w:r>
        <w:tab/>
      </w:r>
      <w:r>
        <w:tab/>
      </w:r>
      <w:r>
        <w:tab/>
      </w:r>
      <w:r>
        <w:tab/>
        <w:t>Name ____________________</w:t>
      </w:r>
    </w:p>
    <w:p w:rsidR="00854E12" w:rsidRDefault="00854E12" w:rsidP="00854E12">
      <w:r>
        <w:t>Circles and Parabolas</w:t>
      </w:r>
      <w:r>
        <w:tab/>
      </w:r>
      <w:r>
        <w:tab/>
      </w:r>
      <w:r>
        <w:tab/>
      </w:r>
      <w:r>
        <w:tab/>
      </w:r>
      <w:r>
        <w:tab/>
      </w:r>
      <w:r>
        <w:tab/>
        <w:t>Test on Friday 9/20/13</w:t>
      </w:r>
    </w:p>
    <w:p w:rsidR="00854E12" w:rsidRDefault="00854E12" w:rsidP="00854E12"/>
    <w:p w:rsidR="00854E12" w:rsidRDefault="00854E12" w:rsidP="00854E12">
      <w:r>
        <w:t>1.</w:t>
      </w:r>
      <w:r>
        <w:tab/>
        <w:t>What’s the equation of a circle with a center at (5, 2) and r = 8?</w:t>
      </w:r>
    </w:p>
    <w:p w:rsidR="00854E12" w:rsidRDefault="00854E12" w:rsidP="00854E12"/>
    <w:p w:rsidR="00AC780A" w:rsidRDefault="00AC780A" w:rsidP="00854E12"/>
    <w:p w:rsidR="00854E12" w:rsidRDefault="00854E12" w:rsidP="00854E12">
      <w:r>
        <w:t>2.</w:t>
      </w:r>
      <w:r>
        <w:tab/>
        <w:t>What’s the equation of a circle containing the points (3, 4) and has its center at (0, -1)?</w:t>
      </w:r>
    </w:p>
    <w:p w:rsidR="00854E12" w:rsidRDefault="00854E12" w:rsidP="00854E12"/>
    <w:p w:rsidR="00AC780A" w:rsidRDefault="00AC780A" w:rsidP="00854E12"/>
    <w:p w:rsidR="00854E12" w:rsidRDefault="00AC780A" w:rsidP="00AC780A">
      <w:pPr>
        <w:ind w:left="720" w:hanging="720"/>
      </w:pPr>
      <w:r>
        <w:t>3.</w:t>
      </w:r>
      <w:r>
        <w:tab/>
        <w:t>A certain circle has  endpoints of a diameter at (1, 4) and (-7, 4). What’s the equation of this circle?</w:t>
      </w:r>
    </w:p>
    <w:p w:rsidR="00AC780A" w:rsidRDefault="00AC780A" w:rsidP="00AC780A">
      <w:pPr>
        <w:ind w:left="720" w:hanging="720"/>
      </w:pPr>
    </w:p>
    <w:p w:rsidR="00AC780A" w:rsidRDefault="00AC780A" w:rsidP="00AC780A">
      <w:pPr>
        <w:ind w:left="720" w:hanging="720"/>
      </w:pPr>
    </w:p>
    <w:p w:rsidR="00AC780A" w:rsidRDefault="00AC780A" w:rsidP="00AC780A">
      <w:pPr>
        <w:ind w:left="720" w:hanging="720"/>
      </w:pPr>
      <w:r>
        <w:t>4.</w:t>
      </w:r>
      <w:r>
        <w:tab/>
        <w:t>If the vertex of a parabola is at (-3, 2) and its focus is at (-3, 4), what’s its equation?</w:t>
      </w:r>
    </w:p>
    <w:p w:rsidR="00AC780A" w:rsidRDefault="00AC780A" w:rsidP="00AC780A">
      <w:pPr>
        <w:ind w:left="720" w:hanging="720"/>
      </w:pPr>
    </w:p>
    <w:p w:rsidR="00AC780A" w:rsidRDefault="00AC780A" w:rsidP="00AC780A">
      <w:pPr>
        <w:ind w:left="720" w:hanging="720"/>
      </w:pPr>
    </w:p>
    <w:p w:rsidR="00AC780A" w:rsidRDefault="00AC780A" w:rsidP="00AC780A">
      <w:pPr>
        <w:ind w:left="720" w:hanging="720"/>
      </w:pPr>
      <w:r>
        <w:t>5.</w:t>
      </w:r>
      <w:r>
        <w:tab/>
        <w:t>Write the equation of a circle with a focus at (4, 2) and a vertex at (1, 2).</w:t>
      </w:r>
    </w:p>
    <w:p w:rsidR="00854E12" w:rsidRDefault="00854E12" w:rsidP="00854E12"/>
    <w:p w:rsidR="00AC780A" w:rsidRDefault="00AC780A" w:rsidP="00854E12"/>
    <w:p w:rsidR="00AC780A" w:rsidRDefault="00AC780A" w:rsidP="00854E12">
      <w:r>
        <w:t>6.</w:t>
      </w:r>
      <w:r>
        <w:tab/>
        <w:t xml:space="preserve">What’s the equation of a parabola with a directrix at </w:t>
      </w:r>
      <w:r>
        <w:rPr>
          <w:i/>
        </w:rPr>
        <w:t>y</w:t>
      </w:r>
      <w:r>
        <w:t xml:space="preserve"> = -3 and a focus at (4, 1)?</w:t>
      </w:r>
    </w:p>
    <w:p w:rsidR="00AC780A" w:rsidRDefault="00AC780A" w:rsidP="00854E12"/>
    <w:p w:rsidR="00AC780A" w:rsidRDefault="00AC780A" w:rsidP="00AC780A">
      <w:pPr>
        <w:ind w:left="720" w:hanging="720"/>
      </w:pPr>
      <w:r>
        <w:t>7.</w:t>
      </w:r>
      <w:r>
        <w:tab/>
        <w:t>The equation -3</w:t>
      </w:r>
      <w:r>
        <w:rPr>
          <w:i/>
        </w:rPr>
        <w:t>x</w:t>
      </w:r>
      <w:r>
        <w:rPr>
          <w:vertAlign w:val="superscript"/>
        </w:rPr>
        <w:t>2</w:t>
      </w:r>
      <w:r>
        <w:t xml:space="preserve"> = 60</w:t>
      </w:r>
      <w:r>
        <w:rPr>
          <w:i/>
        </w:rPr>
        <w:t xml:space="preserve">y </w:t>
      </w:r>
      <w:r>
        <w:t>is a parabola (but not in standard form). What are the coordinates of its focus?</w:t>
      </w:r>
      <w:r>
        <w:tab/>
      </w:r>
    </w:p>
    <w:p w:rsidR="00AC780A" w:rsidRDefault="00AC780A" w:rsidP="00AC780A">
      <w:pPr>
        <w:ind w:left="720" w:hanging="720"/>
      </w:pPr>
    </w:p>
    <w:p w:rsidR="00AC780A" w:rsidRDefault="00AC780A" w:rsidP="00AC780A">
      <w:pPr>
        <w:ind w:left="720" w:hanging="720"/>
      </w:pPr>
      <w:r>
        <w:t>8.</w:t>
      </w:r>
      <w:r>
        <w:tab/>
      </w:r>
      <w:r w:rsidR="00FF265C">
        <w:rPr>
          <w:i/>
        </w:rPr>
        <w:t>x</w:t>
      </w:r>
      <w:r w:rsidR="00FF265C">
        <w:rPr>
          <w:vertAlign w:val="superscript"/>
        </w:rPr>
        <w:t>2</w:t>
      </w:r>
      <w:r w:rsidR="00FF265C">
        <w:t xml:space="preserve"> + </w:t>
      </w:r>
      <w:r w:rsidR="00FF265C">
        <w:rPr>
          <w:i/>
        </w:rPr>
        <w:t>y</w:t>
      </w:r>
      <w:r w:rsidR="00FF265C">
        <w:rPr>
          <w:vertAlign w:val="superscript"/>
        </w:rPr>
        <w:t>2</w:t>
      </w:r>
      <w:r w:rsidR="00FF265C">
        <w:t xml:space="preserve"> + 6</w:t>
      </w:r>
      <w:r w:rsidR="00FF265C">
        <w:rPr>
          <w:i/>
        </w:rPr>
        <w:t>x</w:t>
      </w:r>
      <w:r w:rsidR="00FF265C">
        <w:t xml:space="preserve"> – 10</w:t>
      </w:r>
      <w:r w:rsidR="00FF265C">
        <w:rPr>
          <w:i/>
        </w:rPr>
        <w:t>y</w:t>
      </w:r>
      <w:r w:rsidR="00FF265C">
        <w:t xml:space="preserve"> + 30 is an equation of a circle in general form. What’s is it’s center and radius?</w:t>
      </w:r>
    </w:p>
    <w:p w:rsidR="00FF265C" w:rsidRDefault="00FF265C" w:rsidP="00AC780A">
      <w:pPr>
        <w:ind w:left="720" w:hanging="720"/>
      </w:pPr>
    </w:p>
    <w:p w:rsidR="00FF265C" w:rsidRDefault="00FF265C" w:rsidP="00AC780A">
      <w:pPr>
        <w:ind w:left="720" w:hanging="720"/>
      </w:pPr>
      <w:r>
        <w:lastRenderedPageBreak/>
        <w:t>9.</w:t>
      </w:r>
      <w:r>
        <w:tab/>
        <w:t xml:space="preserve">What’s the equation to a line tangent to the circle </w:t>
      </w:r>
      <w:r>
        <w:rPr>
          <w:i/>
        </w:rPr>
        <w:t>x</w:t>
      </w:r>
      <w:r>
        <w:rPr>
          <w:vertAlign w:val="superscript"/>
        </w:rPr>
        <w:t>2</w:t>
      </w:r>
      <w:r>
        <w:t xml:space="preserve"> + </w:t>
      </w:r>
      <w:r>
        <w:rPr>
          <w:i/>
        </w:rPr>
        <w:t>y</w:t>
      </w:r>
      <w:r>
        <w:rPr>
          <w:vertAlign w:val="superscript"/>
        </w:rPr>
        <w:t>2</w:t>
      </w:r>
      <w:r>
        <w:t xml:space="preserve"> = 10, at the point (1, 3)?</w:t>
      </w:r>
    </w:p>
    <w:p w:rsidR="00FF265C" w:rsidRDefault="00FF265C" w:rsidP="00AC780A">
      <w:pPr>
        <w:ind w:left="720" w:hanging="720"/>
        <w:rPr>
          <w:i/>
        </w:rPr>
      </w:pPr>
      <w:r>
        <w:tab/>
      </w:r>
      <w:r>
        <w:rPr>
          <w:i/>
        </w:rPr>
        <w:t>Hint: Use point-</w:t>
      </w:r>
      <w:r w:rsidR="00286F5E">
        <w:rPr>
          <w:i/>
        </w:rPr>
        <w:t>slope form (y –y</w:t>
      </w:r>
      <w:r w:rsidR="00286F5E">
        <w:rPr>
          <w:i/>
        </w:rPr>
        <w:softHyphen/>
      </w:r>
      <w:r w:rsidR="00286F5E">
        <w:rPr>
          <w:i/>
          <w:vertAlign w:val="subscript"/>
        </w:rPr>
        <w:t>1</w:t>
      </w:r>
      <w:r w:rsidR="00286F5E">
        <w:rPr>
          <w:i/>
        </w:rPr>
        <w:t>)=m(x – x</w:t>
      </w:r>
      <w:r w:rsidR="00286F5E">
        <w:rPr>
          <w:i/>
          <w:vertAlign w:val="subscript"/>
        </w:rPr>
        <w:t>1</w:t>
      </w:r>
      <w:r w:rsidR="00286F5E">
        <w:rPr>
          <w:i/>
        </w:rPr>
        <w:t>)</w:t>
      </w:r>
    </w:p>
    <w:p w:rsidR="00286F5E" w:rsidRDefault="00286F5E" w:rsidP="00AC780A">
      <w:pPr>
        <w:ind w:left="720" w:hanging="720"/>
      </w:pPr>
    </w:p>
    <w:p w:rsidR="00286F5E" w:rsidRDefault="00286F5E" w:rsidP="00AC780A">
      <w:pPr>
        <w:ind w:left="720" w:hanging="720"/>
      </w:pPr>
    </w:p>
    <w:p w:rsidR="00286F5E" w:rsidRDefault="00286F5E" w:rsidP="00AC780A">
      <w:pPr>
        <w:ind w:left="720" w:hanging="720"/>
      </w:pPr>
      <w:r>
        <w:t>10.</w:t>
      </w:r>
      <w:r>
        <w:tab/>
        <w:t xml:space="preserve">At what points (if any) does the line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x+</m:t>
        </m:r>
        <m:f>
          <m:fPr>
            <m:ctrlPr>
              <w:rPr>
                <w:rFonts w:ascii="Cambria Math" w:hAnsi="Cambria Math"/>
                <w:i/>
              </w:rPr>
            </m:ctrlPr>
          </m:fPr>
          <m:num>
            <m:r>
              <w:rPr>
                <w:rFonts w:ascii="Cambria Math" w:hAnsi="Cambria Math"/>
              </w:rPr>
              <m:t>20</m:t>
            </m:r>
          </m:num>
          <m:den>
            <m:r>
              <w:rPr>
                <w:rFonts w:ascii="Cambria Math" w:hAnsi="Cambria Math"/>
              </w:rPr>
              <m:t>3</m:t>
            </m:r>
          </m:den>
        </m:f>
      </m:oMath>
      <w:r>
        <w:rPr>
          <w:rFonts w:eastAsiaTheme="minorEastAsia"/>
        </w:rPr>
        <w:t xml:space="preserve"> intersect the circle </w:t>
      </w:r>
      <w:r>
        <w:rPr>
          <w:i/>
        </w:rPr>
        <w:t>x</w:t>
      </w:r>
      <w:r>
        <w:rPr>
          <w:vertAlign w:val="superscript"/>
        </w:rPr>
        <w:t>2</w:t>
      </w:r>
      <w:r>
        <w:t xml:space="preserve"> + </w:t>
      </w:r>
      <w:r>
        <w:rPr>
          <w:i/>
        </w:rPr>
        <w:t>y</w:t>
      </w:r>
      <w:r>
        <w:rPr>
          <w:vertAlign w:val="superscript"/>
        </w:rPr>
        <w:t>2</w:t>
      </w:r>
      <w:r>
        <w:t xml:space="preserve"> = 80?</w:t>
      </w:r>
    </w:p>
    <w:p w:rsidR="00286F5E" w:rsidRDefault="00286F5E" w:rsidP="00AC780A">
      <w:pPr>
        <w:ind w:left="720" w:hanging="720"/>
      </w:pPr>
    </w:p>
    <w:p w:rsidR="00286F5E" w:rsidRDefault="00286F5E" w:rsidP="00AC780A">
      <w:pPr>
        <w:ind w:left="720" w:hanging="720"/>
      </w:pPr>
    </w:p>
    <w:p w:rsidR="00286F5E" w:rsidRDefault="00286F5E" w:rsidP="00AC780A">
      <w:pPr>
        <w:ind w:left="720" w:hanging="720"/>
        <w:rPr>
          <w:rFonts w:ascii="Verdana" w:hAnsi="Verdana"/>
          <w:position w:val="-32"/>
        </w:rPr>
      </w:pPr>
      <w:r>
        <w:t xml:space="preserve">11.   </w:t>
      </w:r>
      <w:r>
        <w:tab/>
        <w:t xml:space="preserve">Solve the system of equation: </w:t>
      </w:r>
      <w:r w:rsidRPr="00922FAD">
        <w:rPr>
          <w:rFonts w:ascii="Verdana" w:hAnsi="Verdana"/>
          <w:position w:val="-32"/>
        </w:rPr>
        <w:object w:dxaOrig="15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7.5pt" o:ole="">
            <v:imagedata r:id="rId5" o:title=""/>
          </v:shape>
          <o:OLEObject Type="Embed" ProgID="Equation.DSMT4" ShapeID="_x0000_i1025" DrawAspect="Content" ObjectID="_1440945359" r:id="rId6"/>
        </w:object>
      </w:r>
    </w:p>
    <w:p w:rsidR="00286F5E" w:rsidRDefault="00286F5E" w:rsidP="00AC780A">
      <w:pPr>
        <w:ind w:left="720" w:hanging="720"/>
        <w:rPr>
          <w:rFonts w:ascii="Verdana" w:hAnsi="Verdana"/>
          <w:position w:val="-32"/>
        </w:rPr>
      </w:pPr>
    </w:p>
    <w:p w:rsidR="00286F5E" w:rsidRDefault="00286F5E" w:rsidP="00AC780A">
      <w:pPr>
        <w:ind w:left="720" w:hanging="720"/>
      </w:pPr>
    </w:p>
    <w:p w:rsidR="000C779C" w:rsidRDefault="000C779C" w:rsidP="00AC780A">
      <w:pPr>
        <w:ind w:left="720" w:hanging="720"/>
      </w:pPr>
    </w:p>
    <w:p w:rsidR="000C779C" w:rsidRDefault="000C779C" w:rsidP="00AC780A">
      <w:pPr>
        <w:ind w:left="720" w:hanging="720"/>
      </w:pPr>
      <w:r>
        <w:t>12.</w:t>
      </w:r>
      <w:r>
        <w:tab/>
        <w:t>A soccer ball has a diameter of about 10inches. Write an equation for a circular cross section that passes through the ball’s center. Assume that the center of the ball is at the origin.</w:t>
      </w:r>
    </w:p>
    <w:p w:rsidR="000C779C" w:rsidRDefault="000C779C" w:rsidP="00AC780A">
      <w:pPr>
        <w:ind w:left="720" w:hanging="720"/>
      </w:pPr>
    </w:p>
    <w:p w:rsidR="000C779C" w:rsidRDefault="000C779C" w:rsidP="00AC780A">
      <w:pPr>
        <w:ind w:left="720" w:hanging="720"/>
      </w:pPr>
    </w:p>
    <w:p w:rsidR="00643D15" w:rsidRDefault="00643D15" w:rsidP="00AC780A">
      <w:pPr>
        <w:ind w:left="720" w:hanging="720"/>
      </w:pPr>
    </w:p>
    <w:p w:rsidR="000C779C" w:rsidRDefault="000C779C" w:rsidP="00AC780A">
      <w:pPr>
        <w:ind w:left="720" w:hanging="720"/>
      </w:pPr>
      <w:r>
        <w:t>13.</w:t>
      </w:r>
      <w:r w:rsidR="00643D15">
        <w:tab/>
        <w:t>A circle centered at the origin has an equation of 6</w:t>
      </w:r>
      <w:r w:rsidR="00643D15">
        <w:rPr>
          <w:i/>
        </w:rPr>
        <w:t>x</w:t>
      </w:r>
      <w:r w:rsidR="00643D15">
        <w:rPr>
          <w:vertAlign w:val="superscript"/>
        </w:rPr>
        <w:t>2</w:t>
      </w:r>
      <w:r w:rsidR="00643D15">
        <w:t xml:space="preserve"> +</w:t>
      </w:r>
      <w:r w:rsidR="00643D15">
        <w:t>6</w:t>
      </w:r>
      <w:r w:rsidR="00643D15">
        <w:t xml:space="preserve"> </w:t>
      </w:r>
      <w:r w:rsidR="00643D15">
        <w:rPr>
          <w:i/>
        </w:rPr>
        <w:t>y</w:t>
      </w:r>
      <w:r w:rsidR="00643D15">
        <w:rPr>
          <w:vertAlign w:val="superscript"/>
        </w:rPr>
        <w:t>2</w:t>
      </w:r>
      <w:r w:rsidR="00643D15">
        <w:t xml:space="preserve"> = 54. Graph this circle below.</w:t>
      </w:r>
    </w:p>
    <w:p w:rsidR="00643D15" w:rsidRDefault="00643D15" w:rsidP="00AC780A">
      <w:pPr>
        <w:ind w:left="720" w:hanging="720"/>
      </w:pPr>
    </w:p>
    <w:p w:rsidR="00643D15" w:rsidRDefault="00643D15" w:rsidP="00AC780A">
      <w:pPr>
        <w:ind w:left="720" w:hanging="720"/>
      </w:pPr>
    </w:p>
    <w:p w:rsidR="00643D15" w:rsidRDefault="00643D15" w:rsidP="00AC780A">
      <w:pPr>
        <w:ind w:left="720" w:hanging="720"/>
      </w:pPr>
    </w:p>
    <w:p w:rsidR="00643D15" w:rsidRDefault="00643D15" w:rsidP="00AC780A">
      <w:pPr>
        <w:ind w:left="720" w:hanging="720"/>
      </w:pPr>
    </w:p>
    <w:p w:rsidR="00643D15" w:rsidRDefault="00643D15" w:rsidP="00AC780A">
      <w:pPr>
        <w:ind w:left="720" w:hanging="720"/>
      </w:pPr>
    </w:p>
    <w:p w:rsidR="00643D15" w:rsidRDefault="00643D15" w:rsidP="00AC780A">
      <w:pPr>
        <w:ind w:left="720" w:hanging="720"/>
      </w:pPr>
    </w:p>
    <w:p w:rsidR="00643D15" w:rsidRDefault="00643D15" w:rsidP="00AC780A">
      <w:pPr>
        <w:ind w:left="720" w:hanging="720"/>
      </w:pPr>
      <w:r>
        <w:lastRenderedPageBreak/>
        <w:t>14.</w:t>
      </w:r>
      <w:r>
        <w:tab/>
        <w:t>The cross section of a telescope antennae is a parabola. The receiver is located at the focus of the parabola. If the vertex is at the origin, and the receiver is 12feet above the vertex, what is the equation for the parabola?</w:t>
      </w:r>
    </w:p>
    <w:p w:rsidR="00643D15" w:rsidRDefault="00643D15" w:rsidP="00AC780A">
      <w:pPr>
        <w:ind w:left="720" w:hanging="720"/>
      </w:pPr>
    </w:p>
    <w:p w:rsidR="00643D15" w:rsidRDefault="00643D15" w:rsidP="00AC780A">
      <w:pPr>
        <w:ind w:left="720" w:hanging="720"/>
      </w:pPr>
    </w:p>
    <w:p w:rsidR="00643D15" w:rsidRDefault="00643D15" w:rsidP="00AC780A">
      <w:pPr>
        <w:ind w:left="720" w:hanging="720"/>
      </w:pPr>
    </w:p>
    <w:p w:rsidR="00643D15" w:rsidRDefault="00643D15" w:rsidP="00AC780A">
      <w:pPr>
        <w:ind w:left="720" w:hanging="720"/>
      </w:pPr>
      <w:r>
        <w:t>15.</w:t>
      </w:r>
      <w:r>
        <w:tab/>
        <w:t>A circled centered at the origin has a radius of 5. The line y = 2 intercepts the circle as a chord. How long is the chord?</w:t>
      </w:r>
    </w:p>
    <w:p w:rsidR="00643D15" w:rsidRDefault="00643D15" w:rsidP="00AC780A">
      <w:pPr>
        <w:ind w:left="720" w:hanging="720"/>
      </w:pPr>
    </w:p>
    <w:p w:rsidR="00643D15" w:rsidRDefault="00643D15" w:rsidP="00AC780A">
      <w:pPr>
        <w:ind w:left="720" w:hanging="720"/>
      </w:pPr>
    </w:p>
    <w:p w:rsidR="00643D15" w:rsidRDefault="00643D15" w:rsidP="00643D15">
      <w:pPr>
        <w:ind w:left="720" w:hanging="720"/>
        <w:rPr>
          <w:rFonts w:ascii="Arial" w:hAnsi="Arial" w:cs="Arial"/>
          <w:sz w:val="24"/>
        </w:rPr>
      </w:pPr>
      <w:r>
        <w:t>16.</w:t>
      </w:r>
      <w:r>
        <w:tab/>
      </w:r>
      <w:r w:rsidRPr="00C46399">
        <w:rPr>
          <w:rFonts w:ascii="Arial" w:hAnsi="Arial" w:cs="Arial"/>
          <w:sz w:val="24"/>
        </w:rPr>
        <w:t>Three coordinate points of a parallelogram are</w:t>
      </w:r>
      <w:r w:rsidRPr="00C46399">
        <w:rPr>
          <w:rFonts w:ascii="Arial" w:hAnsi="Arial" w:cs="Arial"/>
          <w:position w:val="-10"/>
          <w:sz w:val="24"/>
        </w:rPr>
        <w:object w:dxaOrig="499" w:dyaOrig="320">
          <v:shape id="_x0000_i1026" type="#_x0000_t75" style="width:24.75pt;height:15.75pt" o:ole="">
            <v:imagedata r:id="rId7" r:pict="rId8" o:title=""/>
          </v:shape>
          <o:OLEObject Type="Embed" ProgID="Equation.DSMT4" ShapeID="_x0000_i1026" DrawAspect="Content" ObjectID="_1440945360" r:id="rId9"/>
        </w:object>
      </w:r>
      <w:r w:rsidRPr="00C46399">
        <w:rPr>
          <w:rFonts w:ascii="Arial" w:hAnsi="Arial" w:cs="Arial"/>
          <w:sz w:val="24"/>
        </w:rPr>
        <w:t>,</w:t>
      </w:r>
      <w:r>
        <w:rPr>
          <w:rFonts w:ascii="Arial" w:hAnsi="Arial" w:cs="Arial"/>
          <w:sz w:val="24"/>
        </w:rPr>
        <w:t>(4, 5)</w:t>
      </w:r>
      <w:r w:rsidRPr="00C46399">
        <w:rPr>
          <w:rFonts w:ascii="Arial" w:hAnsi="Arial" w:cs="Arial"/>
          <w:sz w:val="24"/>
        </w:rPr>
        <w:t xml:space="preserve"> and</w:t>
      </w:r>
      <w:r>
        <w:rPr>
          <w:rFonts w:ascii="Arial" w:hAnsi="Arial" w:cs="Arial"/>
          <w:sz w:val="24"/>
        </w:rPr>
        <w:t xml:space="preserve"> (7, 5)</w:t>
      </w:r>
      <w:bookmarkStart w:id="0" w:name="_GoBack"/>
      <w:bookmarkEnd w:id="0"/>
      <w:r w:rsidRPr="00C46399">
        <w:rPr>
          <w:rFonts w:ascii="Arial" w:hAnsi="Arial" w:cs="Arial"/>
          <w:sz w:val="24"/>
        </w:rPr>
        <w:t>.  Find the fourth vertex.</w:t>
      </w:r>
    </w:p>
    <w:p w:rsidR="00643D15" w:rsidRDefault="00643D15" w:rsidP="00643D15">
      <w:pPr>
        <w:ind w:left="720" w:hanging="720"/>
        <w:rPr>
          <w:rFonts w:ascii="Arial" w:hAnsi="Arial" w:cs="Arial"/>
          <w:sz w:val="24"/>
        </w:rPr>
      </w:pPr>
    </w:p>
    <w:p w:rsidR="00643D15" w:rsidRDefault="00643D15" w:rsidP="00643D15">
      <w:pPr>
        <w:ind w:left="720" w:hanging="720"/>
        <w:rPr>
          <w:rFonts w:ascii="Arial" w:hAnsi="Arial" w:cs="Arial"/>
          <w:sz w:val="24"/>
        </w:rPr>
      </w:pPr>
    </w:p>
    <w:p w:rsidR="00643D15" w:rsidRPr="00286F5E" w:rsidRDefault="00643D15" w:rsidP="00643D15">
      <w:pPr>
        <w:ind w:left="720" w:hanging="720"/>
      </w:pPr>
    </w:p>
    <w:sectPr w:rsidR="00643D15" w:rsidRPr="00286F5E">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4E12"/>
    <w:rsid w:val="0000207A"/>
    <w:rsid w:val="0001526E"/>
    <w:rsid w:val="00040420"/>
    <w:rsid w:val="00071CAC"/>
    <w:rsid w:val="00080202"/>
    <w:rsid w:val="00087DBA"/>
    <w:rsid w:val="00090311"/>
    <w:rsid w:val="00096F62"/>
    <w:rsid w:val="000B4004"/>
    <w:rsid w:val="000C779C"/>
    <w:rsid w:val="000E097E"/>
    <w:rsid w:val="000E7940"/>
    <w:rsid w:val="00101A9E"/>
    <w:rsid w:val="0010495E"/>
    <w:rsid w:val="00111762"/>
    <w:rsid w:val="00130575"/>
    <w:rsid w:val="00173D55"/>
    <w:rsid w:val="001814FF"/>
    <w:rsid w:val="001952E2"/>
    <w:rsid w:val="001A6A39"/>
    <w:rsid w:val="001A70A5"/>
    <w:rsid w:val="001B56B7"/>
    <w:rsid w:val="001D22A4"/>
    <w:rsid w:val="001E0466"/>
    <w:rsid w:val="001E3339"/>
    <w:rsid w:val="001E5E9F"/>
    <w:rsid w:val="001E6968"/>
    <w:rsid w:val="001F16C4"/>
    <w:rsid w:val="001F3DCD"/>
    <w:rsid w:val="00200A4C"/>
    <w:rsid w:val="00203568"/>
    <w:rsid w:val="00205E5B"/>
    <w:rsid w:val="00206304"/>
    <w:rsid w:val="002504B4"/>
    <w:rsid w:val="002523D6"/>
    <w:rsid w:val="00285B92"/>
    <w:rsid w:val="00286F5E"/>
    <w:rsid w:val="002A2AC6"/>
    <w:rsid w:val="002A5F6F"/>
    <w:rsid w:val="002B6C34"/>
    <w:rsid w:val="002E369C"/>
    <w:rsid w:val="00301A66"/>
    <w:rsid w:val="00306342"/>
    <w:rsid w:val="00313D06"/>
    <w:rsid w:val="00322BF4"/>
    <w:rsid w:val="003503B2"/>
    <w:rsid w:val="0038710B"/>
    <w:rsid w:val="00393092"/>
    <w:rsid w:val="003A67CB"/>
    <w:rsid w:val="003E7E9A"/>
    <w:rsid w:val="003F748D"/>
    <w:rsid w:val="00402AC2"/>
    <w:rsid w:val="00411767"/>
    <w:rsid w:val="00415629"/>
    <w:rsid w:val="004162D8"/>
    <w:rsid w:val="00427010"/>
    <w:rsid w:val="00435968"/>
    <w:rsid w:val="00466634"/>
    <w:rsid w:val="00483BB1"/>
    <w:rsid w:val="004A67C3"/>
    <w:rsid w:val="004B17F1"/>
    <w:rsid w:val="004C0382"/>
    <w:rsid w:val="004D09AD"/>
    <w:rsid w:val="004D537E"/>
    <w:rsid w:val="004E38F0"/>
    <w:rsid w:val="004E5843"/>
    <w:rsid w:val="004F2AA8"/>
    <w:rsid w:val="005143EC"/>
    <w:rsid w:val="00514CA3"/>
    <w:rsid w:val="00520C21"/>
    <w:rsid w:val="0052199D"/>
    <w:rsid w:val="00526380"/>
    <w:rsid w:val="00560CA8"/>
    <w:rsid w:val="00565D14"/>
    <w:rsid w:val="00567508"/>
    <w:rsid w:val="005720F6"/>
    <w:rsid w:val="005A4952"/>
    <w:rsid w:val="005C22B5"/>
    <w:rsid w:val="005E292B"/>
    <w:rsid w:val="0063475C"/>
    <w:rsid w:val="0064241C"/>
    <w:rsid w:val="00643695"/>
    <w:rsid w:val="00643D15"/>
    <w:rsid w:val="00644754"/>
    <w:rsid w:val="00647221"/>
    <w:rsid w:val="00651809"/>
    <w:rsid w:val="006526FF"/>
    <w:rsid w:val="00653BEB"/>
    <w:rsid w:val="00684B22"/>
    <w:rsid w:val="006947BE"/>
    <w:rsid w:val="006B1297"/>
    <w:rsid w:val="006B708A"/>
    <w:rsid w:val="006C0376"/>
    <w:rsid w:val="006C46BE"/>
    <w:rsid w:val="006D461F"/>
    <w:rsid w:val="006E5EC7"/>
    <w:rsid w:val="0071325F"/>
    <w:rsid w:val="00722A5C"/>
    <w:rsid w:val="007245FD"/>
    <w:rsid w:val="00731860"/>
    <w:rsid w:val="007419DC"/>
    <w:rsid w:val="007539E6"/>
    <w:rsid w:val="007569CD"/>
    <w:rsid w:val="00775B5D"/>
    <w:rsid w:val="007959B2"/>
    <w:rsid w:val="007A1DDB"/>
    <w:rsid w:val="007C068E"/>
    <w:rsid w:val="007D66EE"/>
    <w:rsid w:val="00812BF1"/>
    <w:rsid w:val="00817CC0"/>
    <w:rsid w:val="00825DE3"/>
    <w:rsid w:val="0082734B"/>
    <w:rsid w:val="008502EE"/>
    <w:rsid w:val="00854E12"/>
    <w:rsid w:val="00871F1A"/>
    <w:rsid w:val="00882FFB"/>
    <w:rsid w:val="00884BA2"/>
    <w:rsid w:val="00895E0A"/>
    <w:rsid w:val="008B3667"/>
    <w:rsid w:val="008C08EC"/>
    <w:rsid w:val="008C342E"/>
    <w:rsid w:val="008D32A2"/>
    <w:rsid w:val="008D6E01"/>
    <w:rsid w:val="008E40D5"/>
    <w:rsid w:val="0090364F"/>
    <w:rsid w:val="00911A95"/>
    <w:rsid w:val="00913A68"/>
    <w:rsid w:val="00952466"/>
    <w:rsid w:val="00976C2B"/>
    <w:rsid w:val="00986AFD"/>
    <w:rsid w:val="00994143"/>
    <w:rsid w:val="009C1B52"/>
    <w:rsid w:val="009D0CB9"/>
    <w:rsid w:val="009D2E81"/>
    <w:rsid w:val="009E72FB"/>
    <w:rsid w:val="009F64EB"/>
    <w:rsid w:val="00A00531"/>
    <w:rsid w:val="00A13A6F"/>
    <w:rsid w:val="00A2688A"/>
    <w:rsid w:val="00A52E64"/>
    <w:rsid w:val="00A920BA"/>
    <w:rsid w:val="00AA0134"/>
    <w:rsid w:val="00AA2834"/>
    <w:rsid w:val="00AC4339"/>
    <w:rsid w:val="00AC4F31"/>
    <w:rsid w:val="00AC780A"/>
    <w:rsid w:val="00AD05F6"/>
    <w:rsid w:val="00AE2D65"/>
    <w:rsid w:val="00B1316E"/>
    <w:rsid w:val="00B23DC3"/>
    <w:rsid w:val="00B241B7"/>
    <w:rsid w:val="00B27FCC"/>
    <w:rsid w:val="00B33298"/>
    <w:rsid w:val="00B4754A"/>
    <w:rsid w:val="00B53225"/>
    <w:rsid w:val="00B74144"/>
    <w:rsid w:val="00B90437"/>
    <w:rsid w:val="00B97663"/>
    <w:rsid w:val="00BA315B"/>
    <w:rsid w:val="00BB24BE"/>
    <w:rsid w:val="00BB2982"/>
    <w:rsid w:val="00BC02D2"/>
    <w:rsid w:val="00BE0C8E"/>
    <w:rsid w:val="00BE126D"/>
    <w:rsid w:val="00BE70E7"/>
    <w:rsid w:val="00C061D4"/>
    <w:rsid w:val="00C1194E"/>
    <w:rsid w:val="00C256B3"/>
    <w:rsid w:val="00C25AE1"/>
    <w:rsid w:val="00C37A7D"/>
    <w:rsid w:val="00C404D3"/>
    <w:rsid w:val="00C4071F"/>
    <w:rsid w:val="00C50D5F"/>
    <w:rsid w:val="00C61D8D"/>
    <w:rsid w:val="00C62956"/>
    <w:rsid w:val="00C97F6C"/>
    <w:rsid w:val="00CB54E4"/>
    <w:rsid w:val="00CC34E8"/>
    <w:rsid w:val="00CE058A"/>
    <w:rsid w:val="00CE62D0"/>
    <w:rsid w:val="00D070B3"/>
    <w:rsid w:val="00D20F7D"/>
    <w:rsid w:val="00D237CD"/>
    <w:rsid w:val="00D94AC3"/>
    <w:rsid w:val="00DB436F"/>
    <w:rsid w:val="00DC25E2"/>
    <w:rsid w:val="00DC4D5B"/>
    <w:rsid w:val="00DC76C9"/>
    <w:rsid w:val="00DD4395"/>
    <w:rsid w:val="00DE03FF"/>
    <w:rsid w:val="00DF6C6F"/>
    <w:rsid w:val="00E1000B"/>
    <w:rsid w:val="00E10ECC"/>
    <w:rsid w:val="00E13D78"/>
    <w:rsid w:val="00E462D9"/>
    <w:rsid w:val="00E64109"/>
    <w:rsid w:val="00E67504"/>
    <w:rsid w:val="00E733C7"/>
    <w:rsid w:val="00E74A82"/>
    <w:rsid w:val="00EA000A"/>
    <w:rsid w:val="00EA2401"/>
    <w:rsid w:val="00EA264B"/>
    <w:rsid w:val="00EA696D"/>
    <w:rsid w:val="00ED6642"/>
    <w:rsid w:val="00EE569F"/>
    <w:rsid w:val="00EF0E5A"/>
    <w:rsid w:val="00EF1A65"/>
    <w:rsid w:val="00F03A1F"/>
    <w:rsid w:val="00F062DC"/>
    <w:rsid w:val="00F16553"/>
    <w:rsid w:val="00F47D7E"/>
    <w:rsid w:val="00F51067"/>
    <w:rsid w:val="00F6310B"/>
    <w:rsid w:val="00F968D5"/>
    <w:rsid w:val="00FB3FC0"/>
    <w:rsid w:val="00FF265C"/>
    <w:rsid w:val="00FF32B9"/>
    <w:rsid w:val="00FF428D"/>
    <w:rsid w:val="00FF4B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86F5E"/>
    <w:rPr>
      <w:color w:val="808080"/>
    </w:rPr>
  </w:style>
  <w:style w:type="paragraph" w:styleId="BalloonText">
    <w:name w:val="Balloon Text"/>
    <w:basedOn w:val="Normal"/>
    <w:link w:val="BalloonTextChar"/>
    <w:uiPriority w:val="99"/>
    <w:semiHidden/>
    <w:unhideWhenUsed/>
    <w:rsid w:val="00286F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F5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86F5E"/>
    <w:rPr>
      <w:color w:val="808080"/>
    </w:rPr>
  </w:style>
  <w:style w:type="paragraph" w:styleId="BalloonText">
    <w:name w:val="Balloon Text"/>
    <w:basedOn w:val="Normal"/>
    <w:link w:val="BalloonTextChar"/>
    <w:uiPriority w:val="99"/>
    <w:semiHidden/>
    <w:unhideWhenUsed/>
    <w:rsid w:val="00286F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F5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cz"/><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0</TotalTime>
  <Pages>3</Pages>
  <Words>291</Words>
  <Characters>166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Huff</dc:creator>
  <cp:lastModifiedBy>John Huff</cp:lastModifiedBy>
  <cp:revision>2</cp:revision>
  <dcterms:created xsi:type="dcterms:W3CDTF">2013-09-17T19:24:00Z</dcterms:created>
  <dcterms:modified xsi:type="dcterms:W3CDTF">2013-09-17T21:49:00Z</dcterms:modified>
</cp:coreProperties>
</file>